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49BA4A" w14:textId="5F3EF4F7" w:rsidR="001C6029" w:rsidRDefault="006448A9" w:rsidP="003D2E5D">
      <w:pPr>
        <w:spacing w:line="360" w:lineRule="auto"/>
        <w:ind w:left="3600"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8"/>
          <w:szCs w:val="28"/>
        </w:rPr>
        <w:t>ĐỀ KIỂM TRA GIỮA HỌC KÌ II</w:t>
      </w:r>
    </w:p>
    <w:p w14:paraId="767C5730" w14:textId="77777777" w:rsidR="001C6029" w:rsidRDefault="006448A9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Năm học 2021 - 2021</w:t>
      </w:r>
    </w:p>
    <w:p w14:paraId="1B29BB85" w14:textId="77777777" w:rsidR="001C6029" w:rsidRDefault="006448A9">
      <w:pPr>
        <w:spacing w:line="360" w:lineRule="auto"/>
        <w:ind w:firstLineChars="550" w:firstLine="154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Ề 02                                                               Môn: Toán 7</w:t>
      </w:r>
    </w:p>
    <w:p w14:paraId="7A42196D" w14:textId="438C92BE" w:rsidR="001C6029" w:rsidRPr="00667DB6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                                                                                    Thời gian làm bài: 90 phút</w:t>
      </w:r>
    </w:p>
    <w:p w14:paraId="54D6634E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HẦN I: TRẮC NGHIỆM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2điểm).</w:t>
      </w:r>
    </w:p>
    <w:p w14:paraId="3FAC9927" w14:textId="77777777" w:rsidR="001C6029" w:rsidRDefault="006448A9">
      <w:pPr>
        <w:spacing w:line="360" w:lineRule="auto"/>
        <w:ind w:firstLineChars="910" w:firstLine="254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Chọn chữ cái trước câu trả lời đúng nhất.)</w:t>
      </w:r>
    </w:p>
    <w:p w14:paraId="5B7C43A2" w14:textId="77777777" w:rsidR="001C6029" w:rsidRDefault="006448A9">
      <w:pPr>
        <w:spacing w:after="6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Khi cân 20 bạn HS lớp 7A người ta ghi lại khối lượng mỗi bạn nh</w:t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it-IT"/>
        </w:rPr>
        <w:t>ư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sau (tính tròn kg)</w:t>
      </w:r>
    </w:p>
    <w:tbl>
      <w:tblPr>
        <w:tblStyle w:val="TableGrid"/>
        <w:tblW w:w="0" w:type="auto"/>
        <w:tblInd w:w="563" w:type="dxa"/>
        <w:tblLook w:val="04A0" w:firstRow="1" w:lastRow="0" w:firstColumn="1" w:lastColumn="0" w:noHBand="0" w:noVBand="1"/>
      </w:tblPr>
      <w:tblGrid>
        <w:gridCol w:w="1730"/>
        <w:gridCol w:w="960"/>
        <w:gridCol w:w="1000"/>
        <w:gridCol w:w="1010"/>
        <w:gridCol w:w="960"/>
        <w:gridCol w:w="1080"/>
        <w:gridCol w:w="1570"/>
      </w:tblGrid>
      <w:tr w:rsidR="001C6029" w14:paraId="787AB7DA" w14:textId="77777777">
        <w:tc>
          <w:tcPr>
            <w:tcW w:w="1730" w:type="dxa"/>
          </w:tcPr>
          <w:p w14:paraId="493B8F38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n nặng (x)</w:t>
            </w:r>
          </w:p>
        </w:tc>
        <w:tc>
          <w:tcPr>
            <w:tcW w:w="960" w:type="dxa"/>
          </w:tcPr>
          <w:p w14:paraId="0CF22A5E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00" w:type="dxa"/>
          </w:tcPr>
          <w:p w14:paraId="41501584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10" w:type="dxa"/>
          </w:tcPr>
          <w:p w14:paraId="385639BA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960" w:type="dxa"/>
          </w:tcPr>
          <w:p w14:paraId="5EF16711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80" w:type="dxa"/>
          </w:tcPr>
          <w:p w14:paraId="6E0BD07D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570" w:type="dxa"/>
          </w:tcPr>
          <w:p w14:paraId="564A3907" w14:textId="77777777" w:rsidR="001C6029" w:rsidRDefault="001C602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C6029" w14:paraId="36A6573A" w14:textId="77777777">
        <w:tc>
          <w:tcPr>
            <w:tcW w:w="1730" w:type="dxa"/>
          </w:tcPr>
          <w:p w14:paraId="16EC1F22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960" w:type="dxa"/>
          </w:tcPr>
          <w:p w14:paraId="7B73156B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0909A14F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10" w:type="dxa"/>
          </w:tcPr>
          <w:p w14:paraId="517E1BDB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0" w:type="dxa"/>
          </w:tcPr>
          <w:p w14:paraId="6DFF7753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7C919207" w14:textId="77777777" w:rsidR="001C6029" w:rsidRDefault="006448A9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70" w:type="dxa"/>
          </w:tcPr>
          <w:p w14:paraId="779BFF84" w14:textId="77777777" w:rsidR="001C6029" w:rsidRDefault="006448A9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 = 20</w:t>
            </w:r>
          </w:p>
        </w:tc>
      </w:tr>
    </w:tbl>
    <w:p w14:paraId="266D11AE" w14:textId="77777777" w:rsidR="001C6029" w:rsidRDefault="006448A9">
      <w:pPr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Dùng số liệu trên để trả lời câu 1 và câu 2)</w:t>
      </w:r>
    </w:p>
    <w:p w14:paraId="414C103C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>
        <w:rPr>
          <w:rFonts w:ascii="Times New Roman" w:hAnsi="Times New Roman" w:cs="Times New Roman"/>
          <w:sz w:val="28"/>
          <w:szCs w:val="28"/>
        </w:rPr>
        <w:t>Số các giá trị khác nhau của dấu hiêu là</w:t>
      </w:r>
    </w:p>
    <w:p w14:paraId="1E17A757" w14:textId="77777777" w:rsidR="001C6029" w:rsidRDefault="006448A9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B. 5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1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1.</w:t>
      </w:r>
    </w:p>
    <w:p w14:paraId="0C7B6A68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. </w:t>
      </w:r>
      <w:r>
        <w:rPr>
          <w:rFonts w:ascii="Times New Roman" w:hAnsi="Times New Roman" w:cs="Times New Roman"/>
          <w:sz w:val="28"/>
          <w:szCs w:val="28"/>
        </w:rPr>
        <w:t>Có bao nhiêu học sinh có cân nặng từ 32kg trở lên?</w:t>
      </w:r>
    </w:p>
    <w:p w14:paraId="75ADDB4A" w14:textId="77777777" w:rsidR="001C6029" w:rsidRDefault="006448A9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C. 4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.</w:t>
      </w:r>
    </w:p>
    <w:p w14:paraId="29C298F9" w14:textId="77777777" w:rsidR="001C6029" w:rsidRDefault="006448A9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các biểu thức sau, biểu thức nào là đơn thức?</w:t>
      </w:r>
    </w:p>
    <w:p w14:paraId="2973624C" w14:textId="590FACC5" w:rsidR="001C6029" w:rsidRDefault="006448A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1020" w:dyaOrig="499" w14:anchorId="411B8D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4.75pt" o:ole="">
            <v:imagedata r:id="rId6" o:title=""/>
          </v:shape>
          <o:OLEObject Type="Embed" ProgID="Equation.DSMT4" ShapeID="_x0000_i1025" DrawAspect="Content" ObjectID="_1761737843" r:id="rId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667DB6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 (- 2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y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C. – 5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+ 1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637" w:dyaOrig="694" w14:anchorId="590D70C1">
          <v:shape id="_x0000_i1026" type="#_x0000_t75" style="width:31.5pt;height:34.5pt" o:ole="">
            <v:imagedata r:id="rId8" o:title=""/>
          </v:shape>
          <o:OLEObject Type="Embed" ProgID="Equation.DSMT4" ShapeID="_x0000_i1026" DrawAspect="Content" ObjectID="_1761737844" r:id="rId9"/>
        </w:object>
      </w:r>
    </w:p>
    <w:p w14:paraId="4A8ECF48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 xml:space="preserve">Tổng của ba đơn thức </w:t>
      </w:r>
      <w:r>
        <w:rPr>
          <w:rFonts w:ascii="Times New Roman" w:hAnsi="Times New Roman" w:cs="Times New Roman"/>
          <w:bCs/>
          <w:position w:val="-12"/>
          <w:sz w:val="28"/>
          <w:szCs w:val="28"/>
        </w:rPr>
        <w:object w:dxaOrig="2340" w:dyaOrig="410" w14:anchorId="73AB7400">
          <v:shape id="_x0000_i1027" type="#_x0000_t75" style="width:117pt;height:20.25pt" o:ole="">
            <v:imagedata r:id="rId10" o:title=""/>
          </v:shape>
          <o:OLEObject Type="Embed" ProgID="Equation.DSMT4" ShapeID="_x0000_i1027" DrawAspect="Content" ObjectID="_1761737845" r:id="rId11"/>
        </w:objec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>là:</w:t>
      </w:r>
    </w:p>
    <w:p w14:paraId="63B2D68B" w14:textId="77777777" w:rsidR="001C6029" w:rsidRPr="00667DB6" w:rsidRDefault="006448A9">
      <w:pPr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-3x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y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B. 27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C. 3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-3xy</w:t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667DB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5EDD8715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.</w:t>
      </w:r>
      <w:r>
        <w:rPr>
          <w:rFonts w:ascii="Times New Roman" w:hAnsi="Times New Roman" w:cs="Times New Roman"/>
          <w:sz w:val="28"/>
          <w:szCs w:val="28"/>
        </w:rPr>
        <w:t xml:space="preserve"> Bậc của đơn thức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823" w:dyaOrig="380" w14:anchorId="138E26AE">
          <v:shape id="_x0000_i1028" type="#_x0000_t75" style="width:91.5pt;height:18.75pt" o:ole="">
            <v:imagedata r:id="rId12" o:title=""/>
          </v:shape>
          <o:OLEObject Type="Embed" ProgID="Equation.DSMT4" ShapeID="_x0000_i1028" DrawAspect="Content" ObjectID="_1761737846" r:id="rId13"/>
        </w:object>
      </w:r>
      <w:r>
        <w:rPr>
          <w:rFonts w:ascii="Times New Roman" w:hAnsi="Times New Roman" w:cs="Times New Roman"/>
          <w:sz w:val="28"/>
          <w:szCs w:val="28"/>
        </w:rPr>
        <w:t>là</w:t>
      </w:r>
    </w:p>
    <w:p w14:paraId="739422BE" w14:textId="77777777" w:rsidR="001C6029" w:rsidRDefault="006448A9">
      <w:pPr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B. 10.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5</w:t>
      </w:r>
    </w:p>
    <w:p w14:paraId="1505C55E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.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ơn thức nào sau đây đồng dạng với đơn thức –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?</w:t>
      </w:r>
    </w:p>
    <w:p w14:paraId="197161D2" w14:textId="77777777" w:rsidR="001C6029" w:rsidRPr="00667DB6" w:rsidRDefault="006448A9"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>
        <w:rPr>
          <w:rFonts w:ascii="Times New Roman" w:hAnsi="Times New Roman" w:cs="Times New Roman"/>
          <w:sz w:val="28"/>
          <w:szCs w:val="28"/>
          <w:lang w:eastAsia="vi-VN"/>
        </w:rPr>
        <w:t>-3x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3(xy)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. 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-x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. x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2DC27162" w14:textId="77777777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.</w:t>
      </w:r>
      <w:r>
        <w:rPr>
          <w:rFonts w:ascii="Times New Roman" w:hAnsi="Times New Roman" w:cs="Times New Roman"/>
          <w:b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m giác MNP cân tại P có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khi đó số đo của góc P bằng</w:t>
      </w:r>
    </w:p>
    <w:p w14:paraId="17848A01" w14:textId="77777777" w:rsidR="001C6029" w:rsidRDefault="006448A9"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  <w:lang w:eastAsia="vi-VN"/>
        </w:rPr>
      </w:pP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80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10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5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D. 13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52AF1431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8.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ABC vuông tại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, có cạnh AB =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 và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. Độ dài cạnh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bằng</w:t>
      </w:r>
    </w:p>
    <w:p w14:paraId="21A66EC0" w14:textId="77777777" w:rsidR="001C6029" w:rsidRDefault="006448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49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. 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667DB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>D. 1cm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11B031E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538743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790EB9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636B2F1" w14:textId="77777777" w:rsidR="00136C93" w:rsidRDefault="00136C9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8F37227" w14:textId="77777777" w:rsidR="001C6029" w:rsidRDefault="006448A9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PHẦN II: TỰ LUẬN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(8 điểm).</w:t>
      </w:r>
    </w:p>
    <w:p w14:paraId="7E6EF0B2" w14:textId="11628488" w:rsidR="001C6029" w:rsidRDefault="006448A9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Bài 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>(2,5điểm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hời gian vẽ một bức tranh (tính theo phút) của học sinh lớp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420" w:dyaOrig="263" w14:anchorId="4F6E8C4B">
          <v:shape id="_x0000_i1029" type="#_x0000_t75" style="width:21pt;height:13.5pt" o:ole="">
            <v:imagedata r:id="rId14" o:title=""/>
          </v:shape>
          <o:OLEObject Type="Embed" ProgID="Equation.DSMT4" ShapeID="_x0000_i1029" DrawAspect="Content" ObjectID="_1761737847" r:id="rId1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được cô giáo dạy Mĩ thuật ghi lại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>như sau:</w:t>
      </w:r>
    </w:p>
    <w:p w14:paraId="0B82FD7F" w14:textId="77777777" w:rsidR="00667DB6" w:rsidRDefault="00667DB6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</w:p>
    <w:tbl>
      <w:tblPr>
        <w:tblW w:w="6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1C6029" w14:paraId="2B705C09" w14:textId="77777777">
        <w:trPr>
          <w:trHeight w:val="403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4D527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1EFA5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3427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8C28D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C871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8795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2F616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785C7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410B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11145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</w:tr>
      <w:tr w:rsidR="001C6029" w14:paraId="19E35C1A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78DB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374E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8FA4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6600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F4F34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E431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1F62B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DBDD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8C26F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81AA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  <w:tr w:rsidR="001C6029" w14:paraId="0079EEC1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51065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D40F3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618218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8A810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4436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9CAB6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2863A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43E4E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70B02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E08F1" w14:textId="77777777" w:rsidR="001C6029" w:rsidRDefault="006448A9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</w:tbl>
    <w:p w14:paraId="60C9167D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Dấu hiệu điều tra ở đây là gì? Lớp 7A có bao nhiêu học sinh?</w:t>
      </w:r>
    </w:p>
    <w:p w14:paraId="1D7091FB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Hãy lập bảng “tần số” và tìm mốt của dấu hiệu?</w:t>
      </w:r>
    </w:p>
    <w:p w14:paraId="029CFD97" w14:textId="77777777" w:rsidR="001C6029" w:rsidRDefault="006448A9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Trung bình mỗi học sinh cần bao nhiêu phút để giải vẽ một bức tranh (làm tròn đến hàng đơn vị)?</w:t>
      </w:r>
    </w:p>
    <w:p w14:paraId="5BB92E32" w14:textId="77777777" w:rsidR="001C6029" w:rsidRDefault="006448A9">
      <w:pPr>
        <w:spacing w:line="360" w:lineRule="auto"/>
        <w:rPr>
          <w:rFonts w:ascii="Times New Roman" w:hAnsi="Times New Roman" w:cs="Times New Roman"/>
          <w:position w:val="-18"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>2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 xml:space="preserve"> điểm)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. Cho </w:t>
      </w:r>
      <w:r>
        <w:rPr>
          <w:rFonts w:ascii="Times New Roman" w:hAnsi="Times New Roman" w:cs="Times New Roman"/>
          <w:sz w:val="28"/>
          <w:szCs w:val="28"/>
        </w:rPr>
        <w:t xml:space="preserve">hai </w:t>
      </w:r>
      <w:r>
        <w:rPr>
          <w:rFonts w:ascii="Times New Roman" w:hAnsi="Times New Roman" w:cs="Times New Roman"/>
          <w:sz w:val="28"/>
          <w:szCs w:val="28"/>
          <w:lang w:val="it-IT"/>
        </w:rPr>
        <w:t>đơn thức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1160" w:dyaOrig="380" w14:anchorId="5F090418">
          <v:shape id="_x0000_i1030" type="#_x0000_t75" style="width:58.5pt;height:18.75pt" o:ole="">
            <v:imagedata r:id="rId16" o:title=""/>
          </v:shape>
          <o:OLEObject Type="Embed" ProgID="Equation.DSMT4" ShapeID="_x0000_i1030" DrawAspect="Content" ObjectID="_176173784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và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 w:cs="Times New Roman"/>
          <w:position w:val="-18"/>
          <w:sz w:val="28"/>
          <w:szCs w:val="28"/>
          <w:lang w:val="it-IT"/>
        </w:rPr>
        <w:object w:dxaOrig="2143" w:dyaOrig="480" w14:anchorId="77EEE74E">
          <v:shape id="_x0000_i1031" type="#_x0000_t75" style="width:107.25pt;height:24pt" o:ole="">
            <v:imagedata r:id="rId18" o:title=""/>
          </v:shape>
          <o:OLEObject Type="Embed" ProgID="Equation.DSMT4" ShapeID="_x0000_i1031" DrawAspect="Content" ObjectID="_1761737849" r:id="rId19"/>
        </w:object>
      </w:r>
    </w:p>
    <w:p w14:paraId="6A2E11AD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) Tính giá trị của </w:t>
      </w:r>
      <w:r>
        <w:rPr>
          <w:rFonts w:ascii="Times New Roman" w:hAnsi="Times New Roman" w:cs="Times New Roman"/>
          <w:sz w:val="28"/>
          <w:szCs w:val="28"/>
        </w:rPr>
        <w:t>đơn thức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 tại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232C8C54">
          <v:shape id="_x0000_i1032" type="#_x0000_t75" style="width:69pt;height:15.75pt" o:ole="">
            <v:imagedata r:id="rId20" o:title=""/>
          </v:shape>
          <o:OLEObject Type="Embed" ProgID="Equation.DSMT4" ShapeID="_x0000_i1032" DrawAspect="Content" ObjectID="_1761737850" r:id="rId21"/>
        </w:object>
      </w:r>
    </w:p>
    <w:p w14:paraId="0468FEB5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 xml:space="preserve">b) Xác định phần hệ số, phần biến và tìm bậc của đơn thức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14:paraId="4B000599" w14:textId="77777777" w:rsidR="001C6029" w:rsidRDefault="006448A9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hu gọn đơn thức N.</w:t>
      </w:r>
    </w:p>
    <w:p w14:paraId="5AE39FFD" w14:textId="77777777" w:rsidR="001C6029" w:rsidRDefault="006448A9">
      <w:pPr>
        <w:spacing w:line="360" w:lineRule="auto"/>
        <w:rPr>
          <w:rFonts w:ascii="Palatino Linotype" w:hAnsi="Palatino Linotype"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3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3,0 điểm). </w:t>
      </w:r>
      <w:r>
        <w:rPr>
          <w:rFonts w:ascii="Palatino Linotype" w:hAnsi="Palatino Linotype"/>
          <w:sz w:val="26"/>
          <w:szCs w:val="26"/>
        </w:rPr>
        <w:t>Cho tam giác ABC vuông tại A, phân giác BD. Từ D kẻ DH vuông góc với BC.</w:t>
      </w:r>
    </w:p>
    <w:p w14:paraId="697D8BD8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Chứng minh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Palatino Linotype" w:hAnsi="Palatino Linotype"/>
          <w:sz w:val="26"/>
          <w:szCs w:val="26"/>
        </w:rPr>
        <w:t xml:space="preserve">ABD =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Times New Roman" w:hAnsi="Times New Roman" w:cs="Times New Roman"/>
          <w:sz w:val="26"/>
          <w:szCs w:val="26"/>
        </w:rPr>
        <w:t>HBD</w:t>
      </w:r>
      <w:r>
        <w:rPr>
          <w:rFonts w:ascii="Palatino Linotype" w:hAnsi="Palatino Linotype"/>
          <w:sz w:val="26"/>
          <w:szCs w:val="26"/>
        </w:rPr>
        <w:t>.</w:t>
      </w:r>
    </w:p>
    <w:p w14:paraId="106ABCA2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Chứng minh tam giác ABH cân.</w:t>
      </w:r>
    </w:p>
    <w:p w14:paraId="69D33A30" w14:textId="77777777" w:rsidR="001C6029" w:rsidRDefault="006448A9">
      <w:pPr>
        <w:numPr>
          <w:ilvl w:val="0"/>
          <w:numId w:val="8"/>
        </w:numPr>
        <w:spacing w:line="360" w:lineRule="auto"/>
        <w:ind w:firstLineChars="100" w:firstLine="26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 xml:space="preserve">Gọi K là giao điểm của hai đường thẳng DH và AB. </w:t>
      </w:r>
    </w:p>
    <w:p w14:paraId="676C2B23" w14:textId="77777777" w:rsidR="001C6029" w:rsidRDefault="006448A9">
      <w:pPr>
        <w:spacing w:line="360" w:lineRule="auto"/>
        <w:ind w:firstLineChars="200" w:firstLine="52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Chứng minh AH song song với CK.</w:t>
      </w:r>
    </w:p>
    <w:p w14:paraId="3BBFC68A" w14:textId="415BAB06" w:rsidR="001C6029" w:rsidRDefault="006448A9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0,5 điểm). </w:t>
      </w:r>
      <w:r>
        <w:rPr>
          <w:rFonts w:ascii="Times New Roman" w:hAnsi="Times New Roman" w:cs="Times New Roman"/>
          <w:bCs/>
          <w:iCs/>
          <w:sz w:val="28"/>
          <w:szCs w:val="28"/>
          <w:lang w:val="vi-VN"/>
        </w:rPr>
        <w:t>Tìm giá trị nhỏ nhất của biểu thức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820" w:dyaOrig="720" w14:anchorId="7F10490E">
          <v:shape id="_x0000_i1033" type="#_x0000_t75" style="width:141pt;height:36pt" o:ole="">
            <v:imagedata r:id="rId22" o:title=""/>
          </v:shape>
          <o:OLEObject Type="Embed" ProgID="Equation.DSMT4" ShapeID="_x0000_i1033" DrawAspect="Content" ObjectID="_1761737851" r:id="rId23"/>
        </w:object>
      </w:r>
    </w:p>
    <w:p w14:paraId="47307A64" w14:textId="08C1262E" w:rsidR="001C6029" w:rsidRDefault="001C6029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4E27193" w14:textId="2E2BFD74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8A71817" w14:textId="6D541919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E53BFC1" w14:textId="7DF029B3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17CA906" w14:textId="266CFB5C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3DF3CA65" w14:textId="4CA85F18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254E825" w14:textId="3E5AB7C5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1DA78AE6" w14:textId="77777777" w:rsidR="00667DB6" w:rsidRDefault="00667DB6" w:rsidP="00667DB6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ÁP ÁN ĐỀ KIỂM TRA GIỮA KÌ II - TOÁN 7</w:t>
      </w:r>
    </w:p>
    <w:p w14:paraId="3F885FC4" w14:textId="77777777" w:rsidR="00667DB6" w:rsidRDefault="00667DB6" w:rsidP="00667DB6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2</w:t>
      </w:r>
    </w:p>
    <w:p w14:paraId="6DCEAB12" w14:textId="77777777" w:rsidR="00667DB6" w:rsidRDefault="00667DB6" w:rsidP="00667DB6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I.TRẮC NGHIỆM: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(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điểm) </w:t>
      </w:r>
    </w:p>
    <w:p w14:paraId="2C85B100" w14:textId="77777777" w:rsidR="00667DB6" w:rsidRDefault="00667DB6" w:rsidP="00667DB6">
      <w:pPr>
        <w:ind w:firstLineChars="100" w:firstLine="280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Mỗi câu đúng được 0,25 điểm</w:t>
      </w:r>
    </w:p>
    <w:p w14:paraId="1FE4105D" w14:textId="77777777" w:rsidR="00667DB6" w:rsidRDefault="00667DB6" w:rsidP="00667DB6">
      <w:pPr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pPr w:leftFromText="180" w:rightFromText="180" w:vertAnchor="text" w:horzAnchor="margin" w:tblpX="224" w:tblpY="-140"/>
        <w:tblOverlap w:val="never"/>
        <w:tblW w:w="3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802"/>
        <w:gridCol w:w="811"/>
        <w:gridCol w:w="847"/>
        <w:gridCol w:w="857"/>
        <w:gridCol w:w="838"/>
        <w:gridCol w:w="848"/>
        <w:gridCol w:w="823"/>
        <w:gridCol w:w="823"/>
      </w:tblGrid>
      <w:tr w:rsidR="00667DB6" w14:paraId="093DACFA" w14:textId="77777777" w:rsidTr="008D12F3">
        <w:tc>
          <w:tcPr>
            <w:tcW w:w="775" w:type="pct"/>
            <w:shd w:val="clear" w:color="auto" w:fill="auto"/>
          </w:tcPr>
          <w:p w14:paraId="0B547E94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âu </w:t>
            </w:r>
          </w:p>
        </w:tc>
        <w:tc>
          <w:tcPr>
            <w:tcW w:w="509" w:type="pct"/>
            <w:shd w:val="clear" w:color="auto" w:fill="auto"/>
          </w:tcPr>
          <w:p w14:paraId="4388AF7C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5" w:type="pct"/>
            <w:shd w:val="clear" w:color="auto" w:fill="auto"/>
          </w:tcPr>
          <w:p w14:paraId="6DC0F8F8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8" w:type="pct"/>
            <w:shd w:val="clear" w:color="auto" w:fill="auto"/>
          </w:tcPr>
          <w:p w14:paraId="1F1C2287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4" w:type="pct"/>
            <w:shd w:val="clear" w:color="auto" w:fill="auto"/>
          </w:tcPr>
          <w:p w14:paraId="1565663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2" w:type="pct"/>
            <w:shd w:val="clear" w:color="auto" w:fill="auto"/>
          </w:tcPr>
          <w:p w14:paraId="6E0E34C6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38" w:type="pct"/>
          </w:tcPr>
          <w:p w14:paraId="320B7B0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22" w:type="pct"/>
          </w:tcPr>
          <w:p w14:paraId="7D7A9E91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22" w:type="pct"/>
          </w:tcPr>
          <w:p w14:paraId="64220C45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667DB6" w14:paraId="1F3B1CC6" w14:textId="77777777" w:rsidTr="008D12F3">
        <w:tc>
          <w:tcPr>
            <w:tcW w:w="775" w:type="pct"/>
            <w:shd w:val="clear" w:color="auto" w:fill="auto"/>
          </w:tcPr>
          <w:p w14:paraId="1E21BA9B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509" w:type="pct"/>
            <w:shd w:val="clear" w:color="auto" w:fill="auto"/>
          </w:tcPr>
          <w:p w14:paraId="0F00803D" w14:textId="6E8B3C32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15" w:type="pct"/>
            <w:shd w:val="clear" w:color="auto" w:fill="auto"/>
          </w:tcPr>
          <w:p w14:paraId="214452EB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38" w:type="pct"/>
            <w:shd w:val="clear" w:color="auto" w:fill="auto"/>
          </w:tcPr>
          <w:p w14:paraId="552DC209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44" w:type="pct"/>
            <w:shd w:val="clear" w:color="auto" w:fill="auto"/>
          </w:tcPr>
          <w:p w14:paraId="5779A3BE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32" w:type="pct"/>
            <w:shd w:val="clear" w:color="auto" w:fill="auto"/>
          </w:tcPr>
          <w:p w14:paraId="708B8D02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38" w:type="pct"/>
          </w:tcPr>
          <w:p w14:paraId="34AD6F87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22" w:type="pct"/>
          </w:tcPr>
          <w:p w14:paraId="7C9C53CC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22" w:type="pct"/>
          </w:tcPr>
          <w:p w14:paraId="1447BD70" w14:textId="77777777" w:rsidR="00667DB6" w:rsidRDefault="00667DB6" w:rsidP="008D12F3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14:paraId="39CB9C6A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533C6918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4F98AEB6" w14:textId="77777777" w:rsidR="00667DB6" w:rsidRDefault="00667DB6" w:rsidP="00667DB6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TỰ LUẬN (8,0 điểm)</w:t>
      </w:r>
    </w:p>
    <w:tbl>
      <w:tblPr>
        <w:tblStyle w:val="TableGrid"/>
        <w:tblW w:w="9842" w:type="dxa"/>
        <w:tblInd w:w="233" w:type="dxa"/>
        <w:tblLook w:val="04A0" w:firstRow="1" w:lastRow="0" w:firstColumn="1" w:lastColumn="0" w:noHBand="0" w:noVBand="1"/>
      </w:tblPr>
      <w:tblGrid>
        <w:gridCol w:w="1040"/>
        <w:gridCol w:w="7452"/>
        <w:gridCol w:w="1350"/>
      </w:tblGrid>
      <w:tr w:rsidR="00667DB6" w14:paraId="2266888A" w14:textId="77777777" w:rsidTr="00667DB6">
        <w:tc>
          <w:tcPr>
            <w:tcW w:w="1040" w:type="dxa"/>
          </w:tcPr>
          <w:p w14:paraId="2F7352A9" w14:textId="01A4BE77" w:rsidR="00667DB6" w:rsidRDefault="006448A9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Bài</w:t>
            </w:r>
          </w:p>
        </w:tc>
        <w:tc>
          <w:tcPr>
            <w:tcW w:w="7452" w:type="dxa"/>
          </w:tcPr>
          <w:p w14:paraId="7636EF5D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350" w:type="dxa"/>
          </w:tcPr>
          <w:p w14:paraId="3489B80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667DB6" w14:paraId="39CA0A99" w14:textId="77777777" w:rsidTr="00667DB6">
        <w:trPr>
          <w:trHeight w:val="1063"/>
        </w:trPr>
        <w:tc>
          <w:tcPr>
            <w:tcW w:w="1040" w:type="dxa"/>
            <w:vMerge w:val="restart"/>
          </w:tcPr>
          <w:p w14:paraId="5290EA5A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1</w:t>
            </w:r>
          </w:p>
          <w:p w14:paraId="1C7B5ED5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,5đ)</w:t>
            </w:r>
          </w:p>
        </w:tc>
        <w:tc>
          <w:tcPr>
            <w:tcW w:w="7452" w:type="dxa"/>
          </w:tcPr>
          <w:p w14:paraId="43F1C694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a. Dấu hiệu là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: “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hời gian vẽ một bức trang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ọc sinh lớp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7A”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2D5BF442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ớp 7A có 30 học sinh.</w:t>
            </w:r>
          </w:p>
        </w:tc>
        <w:tc>
          <w:tcPr>
            <w:tcW w:w="1350" w:type="dxa"/>
          </w:tcPr>
          <w:p w14:paraId="3BB64F4F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 điểm</w:t>
            </w:r>
          </w:p>
          <w:p w14:paraId="5C0D608A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083D7BF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 điểm</w:t>
            </w:r>
          </w:p>
        </w:tc>
      </w:tr>
      <w:tr w:rsidR="00667DB6" w14:paraId="711AFFE3" w14:textId="77777777" w:rsidTr="00667DB6">
        <w:trPr>
          <w:trHeight w:val="90"/>
        </w:trPr>
        <w:tc>
          <w:tcPr>
            <w:tcW w:w="1040" w:type="dxa"/>
            <w:vMerge/>
          </w:tcPr>
          <w:p w14:paraId="17057530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476D719A" w14:textId="52632A70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.</w:t>
            </w:r>
            <w:r w:rsidR="006448A9"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ảng “tần số”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2"/>
              <w:gridCol w:w="620"/>
              <w:gridCol w:w="650"/>
              <w:gridCol w:w="710"/>
              <w:gridCol w:w="680"/>
              <w:gridCol w:w="680"/>
              <w:gridCol w:w="650"/>
              <w:gridCol w:w="630"/>
              <w:gridCol w:w="1103"/>
            </w:tblGrid>
            <w:tr w:rsidR="00667DB6" w14:paraId="2C7972C6" w14:textId="77777777" w:rsidTr="008D12F3">
              <w:tc>
                <w:tcPr>
                  <w:tcW w:w="1462" w:type="dxa"/>
                </w:tcPr>
                <w:p w14:paraId="4CABFF81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620" w:type="dxa"/>
                </w:tcPr>
                <w:p w14:paraId="7D75DA8A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650" w:type="dxa"/>
                </w:tcPr>
                <w:p w14:paraId="2D4DE8CE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5</w:t>
                  </w:r>
                </w:p>
              </w:tc>
              <w:tc>
                <w:tcPr>
                  <w:tcW w:w="710" w:type="dxa"/>
                </w:tcPr>
                <w:p w14:paraId="20E8E64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8</w:t>
                  </w:r>
                </w:p>
              </w:tc>
              <w:tc>
                <w:tcPr>
                  <w:tcW w:w="680" w:type="dxa"/>
                </w:tcPr>
                <w:p w14:paraId="21D7EC0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9</w:t>
                  </w:r>
                </w:p>
              </w:tc>
              <w:tc>
                <w:tcPr>
                  <w:tcW w:w="680" w:type="dxa"/>
                </w:tcPr>
                <w:p w14:paraId="73873431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650" w:type="dxa"/>
                </w:tcPr>
                <w:p w14:paraId="24EA1F9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2</w:t>
                  </w:r>
                </w:p>
              </w:tc>
              <w:tc>
                <w:tcPr>
                  <w:tcW w:w="630" w:type="dxa"/>
                </w:tcPr>
                <w:p w14:paraId="44CB550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5</w:t>
                  </w:r>
                </w:p>
              </w:tc>
              <w:tc>
                <w:tcPr>
                  <w:tcW w:w="1103" w:type="dxa"/>
                </w:tcPr>
                <w:p w14:paraId="478AA219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667DB6" w14:paraId="60CF9367" w14:textId="77777777" w:rsidTr="008D12F3">
              <w:tc>
                <w:tcPr>
                  <w:tcW w:w="1462" w:type="dxa"/>
                </w:tcPr>
                <w:p w14:paraId="4A34D9AA" w14:textId="77777777" w:rsidR="00667DB6" w:rsidRDefault="00667DB6" w:rsidP="008D12F3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620" w:type="dxa"/>
                </w:tcPr>
                <w:p w14:paraId="688F3063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0" w:type="dxa"/>
                </w:tcPr>
                <w:p w14:paraId="584039CE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10" w:type="dxa"/>
                </w:tcPr>
                <w:p w14:paraId="32F666A2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31CC23AD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14:paraId="7F8180FB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650" w:type="dxa"/>
                </w:tcPr>
                <w:p w14:paraId="263E14EC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14:paraId="36B55F67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03" w:type="dxa"/>
                </w:tcPr>
                <w:p w14:paraId="6719B8B3" w14:textId="77777777" w:rsidR="00667DB6" w:rsidRDefault="00667DB6" w:rsidP="008D12F3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N = 30</w:t>
                  </w:r>
                </w:p>
              </w:tc>
            </w:tr>
          </w:tbl>
          <w:p w14:paraId="1656B13C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Mốt của giá trị là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1350" w:type="dxa"/>
          </w:tcPr>
          <w:p w14:paraId="16DA03F8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4D70B46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 điểm</w:t>
            </w:r>
          </w:p>
          <w:p w14:paraId="08D84F87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D6FB260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  <w:tr w:rsidR="00667DB6" w14:paraId="6E92FD66" w14:textId="77777777" w:rsidTr="00667DB6">
        <w:trPr>
          <w:trHeight w:val="1354"/>
        </w:trPr>
        <w:tc>
          <w:tcPr>
            <w:tcW w:w="1040" w:type="dxa"/>
            <w:vMerge/>
          </w:tcPr>
          <w:p w14:paraId="33D7A0C6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723FA8C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ung bình mỗi HS cần số thời gian để giải bài toán là</w:t>
            </w:r>
          </w:p>
          <w:p w14:paraId="0F3A4312" w14:textId="4180DB90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B5F12A5" wp14:editId="095B492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line w14:anchorId="63864B57" id="Straight Connector 8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=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5280" w:dyaOrig="720" w14:anchorId="1572074A">
                <v:shape id="_x0000_i1034" type="#_x0000_t75" alt="" style="width:264pt;height:36pt" o:ole="">
                  <v:imagedata r:id="rId24" o:title=""/>
                </v:shape>
                <o:OLEObject Type="Embed" ProgID="Equation.DSMT4" ShapeID="_x0000_i1034" DrawAspect="Content" ObjectID="_1761737852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=  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39,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phút)</w:t>
            </w:r>
          </w:p>
        </w:tc>
        <w:tc>
          <w:tcPr>
            <w:tcW w:w="1350" w:type="dxa"/>
          </w:tcPr>
          <w:p w14:paraId="492BB153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2C3EA84D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 điểm</w:t>
            </w:r>
          </w:p>
          <w:p w14:paraId="7ACB6211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77E2D0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  <w:tr w:rsidR="00667DB6" w14:paraId="09797452" w14:textId="77777777" w:rsidTr="00667DB6">
        <w:trPr>
          <w:trHeight w:val="1831"/>
        </w:trPr>
        <w:tc>
          <w:tcPr>
            <w:tcW w:w="1040" w:type="dxa"/>
            <w:vMerge w:val="restart"/>
          </w:tcPr>
          <w:p w14:paraId="18101C4E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  <w:p w14:paraId="3D1AA5B1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đ)</w:t>
            </w:r>
          </w:p>
        </w:tc>
        <w:tc>
          <w:tcPr>
            <w:tcW w:w="7452" w:type="dxa"/>
          </w:tcPr>
          <w:p w14:paraId="42534A79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7" w:dyaOrig="437" w14:anchorId="528E53A2">
                <v:shape id="_x0000_i1035" type="#_x0000_t75" alt="" style="width:62.25pt;height:21.75pt" o:ole="">
                  <v:imagedata r:id="rId26" o:title=""/>
                </v:shape>
                <o:OLEObject Type="Embed" ProgID="Equation.DSMT4" ShapeID="_x0000_i1035" DrawAspect="Content" ObjectID="_1761737853" r:id="rId27"/>
              </w:obje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105CCF43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hay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7" w:dyaOrig="325" w14:anchorId="392B5F12">
                <v:shape id="_x0000_i1036" type="#_x0000_t75" alt="" style="width:69.75pt;height:16.5pt" o:ole="">
                  <v:imagedata r:id="rId28" o:title=""/>
                </v:shape>
                <o:OLEObject Type="Embed" ProgID="Equation.DSMT4" ShapeID="_x0000_i1036" DrawAspect="Content" ObjectID="_1761737854" r:id="rId29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vào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ơn thức M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ta có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</w:p>
          <w:p w14:paraId="538805DF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M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5.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(-1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24560F42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- 5</w:t>
            </w:r>
          </w:p>
          <w:p w14:paraId="14942940" w14:textId="646E5FBE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giá trị của đơn thức M</w: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-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hi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27" w:dyaOrig="325" w14:anchorId="4FEAFA9F">
                <v:shape id="_x0000_i1037" type="#_x0000_t75" alt="" style="width:66.75pt;height:16.5pt" o:ole="">
                  <v:imagedata r:id="rId30" o:title=""/>
                </v:shape>
                <o:OLEObject Type="Embed" ProgID="Equation.DSMT4" ShapeID="_x0000_i1037" DrawAspect="Content" ObjectID="_1761737855" r:id="rId31"/>
              </w:object>
            </w:r>
            <w:r w:rsidR="00AB0883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350" w:type="dxa"/>
          </w:tcPr>
          <w:p w14:paraId="12FF40AA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65606703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3E5CD334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0A1F4810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6D1C3CF1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14:paraId="6F5ACD0E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4AED4335" w14:textId="77777777" w:rsidTr="00667DB6">
        <w:trPr>
          <w:trHeight w:val="322"/>
        </w:trPr>
        <w:tc>
          <w:tcPr>
            <w:tcW w:w="1040" w:type="dxa"/>
            <w:vMerge/>
          </w:tcPr>
          <w:p w14:paraId="1370265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507C7695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7" w:dyaOrig="437" w14:anchorId="049D91BD">
                <v:shape id="_x0000_i1038" type="#_x0000_t75" alt="" style="width:62.25pt;height:21.75pt" o:ole="">
                  <v:imagedata r:id="rId32" o:title=""/>
                </v:shape>
                <o:OLEObject Type="Embed" ProgID="Equation.DSMT4" ShapeID="_x0000_i1038" DrawAspect="Content" ObjectID="_1761737856" r:id="rId33"/>
              </w:object>
            </w:r>
          </w:p>
          <w:p w14:paraId="51DDFFD4" w14:textId="4629233A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hệ số là: 5.</w:t>
            </w:r>
          </w:p>
          <w:p w14:paraId="4CAC4FB7" w14:textId="77777777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phần biến: x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. </w:t>
            </w:r>
          </w:p>
          <w:p w14:paraId="097B084F" w14:textId="77777777" w:rsidR="00667DB6" w:rsidRDefault="00667DB6" w:rsidP="008D12F3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bậc là: 5</w:t>
            </w:r>
          </w:p>
        </w:tc>
        <w:tc>
          <w:tcPr>
            <w:tcW w:w="1350" w:type="dxa"/>
          </w:tcPr>
          <w:p w14:paraId="4FFA7698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6A4926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0290D2C2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08F21A72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7C07C34B" w14:textId="77777777" w:rsidTr="00667DB6">
        <w:trPr>
          <w:trHeight w:val="195"/>
        </w:trPr>
        <w:tc>
          <w:tcPr>
            <w:tcW w:w="1040" w:type="dxa"/>
            <w:vMerge/>
          </w:tcPr>
          <w:p w14:paraId="0B383724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06A8240B" w14:textId="77777777" w:rsidR="00667DB6" w:rsidRDefault="00667DB6" w:rsidP="00667DB6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Thu gọn đơn thức 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lang w:val="it-IT"/>
              </w:rPr>
              <w:object w:dxaOrig="2145" w:dyaOrig="559" w14:anchorId="2BECA952">
                <v:shape id="_x0000_i1039" type="#_x0000_t75" alt="" style="width:107.25pt;height:27.75pt" o:ole="">
                  <v:imagedata r:id="rId34" o:title=""/>
                </v:shape>
                <o:OLEObject Type="Embed" ProgID="Equation.DSMT4" ShapeID="_x0000_i1039" DrawAspect="Content" ObjectID="_1761737857" r:id="rId35"/>
              </w:object>
            </w:r>
          </w:p>
          <w:p w14:paraId="7B7B63CE" w14:textId="77777777" w:rsidR="00667DB6" w:rsidRDefault="00667DB6" w:rsidP="008D12F3">
            <w:pPr>
              <w:rPr>
                <w:rFonts w:ascii="Times New Roman" w:hAnsi="Times New Roman" w:cs="Times New Roman"/>
                <w:position w:val="-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43" w:dyaOrig="443" w14:anchorId="31288854">
                <v:shape id="_x0000_i1040" type="#_x0000_t75" alt="" style="width:62.25pt;height:21.75pt" o:ole="">
                  <v:imagedata r:id="rId36" o:title=""/>
                </v:shape>
                <o:OLEObject Type="Embed" ProgID="Equation.DSMT4" ShapeID="_x0000_i1040" DrawAspect="Content" ObjectID="_1761737858" r:id="rId37"/>
              </w:object>
            </w:r>
          </w:p>
        </w:tc>
        <w:tc>
          <w:tcPr>
            <w:tcW w:w="1350" w:type="dxa"/>
          </w:tcPr>
          <w:p w14:paraId="47B0BD50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25B7A0E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  <w:p w14:paraId="6A665CAD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3FE40C5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 điểm</w:t>
            </w:r>
          </w:p>
        </w:tc>
      </w:tr>
      <w:tr w:rsidR="00667DB6" w14:paraId="21DDB378" w14:textId="77777777" w:rsidTr="00136C93">
        <w:trPr>
          <w:trHeight w:val="2967"/>
        </w:trPr>
        <w:tc>
          <w:tcPr>
            <w:tcW w:w="1040" w:type="dxa"/>
            <w:vMerge w:val="restart"/>
          </w:tcPr>
          <w:p w14:paraId="50DC0CA8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3</w:t>
            </w:r>
          </w:p>
          <w:p w14:paraId="24DE5EFA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(3đ)</w:t>
            </w:r>
          </w:p>
        </w:tc>
        <w:tc>
          <w:tcPr>
            <w:tcW w:w="7452" w:type="dxa"/>
          </w:tcPr>
          <w:p w14:paraId="01EE5D6A" w14:textId="77777777" w:rsidR="00667DB6" w:rsidRDefault="00667DB6" w:rsidP="008D12F3">
            <w:pPr>
              <w:pStyle w:val="ListParagraph"/>
              <w:spacing w:after="0" w:line="240" w:lineRule="auto"/>
              <w:ind w:left="0" w:firstLineChars="50" w:firstLine="140"/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Vẽ đúng hình và ghi giả thuyết - kết luận đúng.</w:t>
            </w:r>
          </w:p>
          <w:p w14:paraId="30824EA7" w14:textId="77777777" w:rsidR="00667DB6" w:rsidRDefault="00667DB6" w:rsidP="008D12F3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noProof/>
                <w:sz w:val="26"/>
                <w:szCs w:val="26"/>
              </w:rPr>
              <w:drawing>
                <wp:inline distT="0" distB="0" distL="114300" distR="114300" wp14:anchorId="0E12A89A" wp14:editId="7CDAD556">
                  <wp:extent cx="1846580" cy="1602740"/>
                  <wp:effectExtent l="0" t="0" r="7620" b="10160"/>
                  <wp:docPr id="2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60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10176B" w14:textId="77777777" w:rsidR="00667DB6" w:rsidRDefault="00667DB6" w:rsidP="008D12F3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6"/>
                <w:szCs w:val="26"/>
                <w:lang w:val="nl-NL"/>
              </w:rPr>
            </w:pPr>
          </w:p>
        </w:tc>
        <w:tc>
          <w:tcPr>
            <w:tcW w:w="1350" w:type="dxa"/>
          </w:tcPr>
          <w:p w14:paraId="0E5F1793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118229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điểm</w:t>
            </w:r>
          </w:p>
          <w:p w14:paraId="45F4D46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5C8628F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667DB6" w14:paraId="5CEFE6DC" w14:textId="77777777" w:rsidTr="00667DB6">
        <w:trPr>
          <w:trHeight w:val="390"/>
        </w:trPr>
        <w:tc>
          <w:tcPr>
            <w:tcW w:w="1040" w:type="dxa"/>
            <w:vMerge/>
          </w:tcPr>
          <w:p w14:paraId="513AB71E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548FE066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7B02DAAD">
                <v:shape id="_x0000_i1041" type="#_x0000_t75" style="width:11.25pt;height:12.75pt" o:ole="">
                  <v:imagedata r:id="rId39" o:title=""/>
                </v:shape>
                <o:OLEObject Type="Embed" ProgID="Equation.DSMT4" ShapeID="_x0000_i1041" DrawAspect="Content" ObjectID="_1761737859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D =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378C08B9">
                <v:shape id="_x0000_i1042" type="#_x0000_t75" style="width:11.25pt;height:12.75pt" o:ole="">
                  <v:imagedata r:id="rId39" o:title=""/>
                </v:shape>
                <o:OLEObject Type="Embed" ProgID="Equation.DSMT4" ShapeID="_x0000_i1042" DrawAspect="Content" ObjectID="_1761737860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D.</w:t>
            </w:r>
          </w:p>
          <w:p w14:paraId="2EA0957A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BD là tia phân của góc ABC nên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23" w:dyaOrig="380" w14:anchorId="12376E03">
                <v:shape id="_x0000_i1043" type="#_x0000_t75" alt="" style="width:96pt;height:18.75pt" o:ole="">
                  <v:imagedata r:id="rId42" o:title=""/>
                </v:shape>
                <o:OLEObject Type="Embed" ProgID="Equation.DSMT4" ShapeID="_x0000_i1043" DrawAspect="Content" ObjectID="_1761737861" r:id="rId43"/>
              </w:object>
            </w:r>
          </w:p>
          <w:p w14:paraId="61933CCA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80" w:dyaOrig="279" w14:anchorId="73842388">
                <v:shape id="_x0000_i1044" type="#_x0000_t75" style="width:93.75pt;height:13.5pt" o:ole="">
                  <v:imagedata r:id="rId44" o:title=""/>
                </v:shape>
                <o:OLEObject Type="Embed" ProgID="Equation.DSMT4" ShapeID="_x0000_i1044" DrawAspect="Content" ObjectID="_1761737862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ạnh huyền – góc nhọn)</w:t>
            </w:r>
          </w:p>
          <w:p w14:paraId="688FF88F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4" w:dyaOrig="260" w14:anchorId="2F540C52">
                <v:shape id="_x0000_i1045" type="#_x0000_t75" style="width:80.25pt;height:12.75pt" o:ole="">
                  <v:imagedata r:id="rId46" o:title=""/>
                </v:shape>
                <o:OLEObject Type="Embed" ProgID="Equation.DSMT4" ShapeID="_x0000_i1045" DrawAspect="Content" ObjectID="_1761737863" r:id="rId47"/>
              </w:object>
            </w:r>
          </w:p>
        </w:tc>
        <w:tc>
          <w:tcPr>
            <w:tcW w:w="1350" w:type="dxa"/>
          </w:tcPr>
          <w:p w14:paraId="763F645B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8F9F22A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  <w:p w14:paraId="27CC1FE2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</w:tc>
      </w:tr>
      <w:tr w:rsidR="00667DB6" w14:paraId="6BC6E800" w14:textId="77777777" w:rsidTr="00667DB6">
        <w:trPr>
          <w:trHeight w:val="598"/>
        </w:trPr>
        <w:tc>
          <w:tcPr>
            <w:tcW w:w="1040" w:type="dxa"/>
            <w:vMerge/>
          </w:tcPr>
          <w:p w14:paraId="7A7863E1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779CA665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46697FA1">
                <v:shape id="_x0000_i1046" type="#_x0000_t75" style="width:11.25pt;height:12.75pt" o:ole="">
                  <v:imagedata r:id="rId39" o:title=""/>
                </v:shape>
                <o:OLEObject Type="Embed" ProgID="Equation.DSMT4" ShapeID="_x0000_i1046" DrawAspect="Content" ObjectID="_1761737864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 cân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4FA8740A" w14:textId="0989BE69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4" w:dyaOrig="260" w14:anchorId="58521529">
                <v:shape id="_x0000_i1047" type="#_x0000_t75" style="width:80.25pt;height:12.75pt" o:ole="">
                  <v:imagedata r:id="rId49" o:title=""/>
                </v:shape>
                <o:OLEObject Type="Embed" ProgID="Equation.DSMT4" ShapeID="_x0000_i1047" DrawAspect="Content" ObjectID="_1761737865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m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22" w:dyaOrig="279" w14:anchorId="60029F48">
                <v:shape id="_x0000_i1048" type="#_x0000_t75" style="width:61.5pt;height:13.5pt" o:ole="">
                  <v:imagedata r:id="rId51" o:title=""/>
                </v:shape>
                <o:OLEObject Type="Embed" ProgID="Equation.DSMT4" ShapeID="_x0000_i1048" DrawAspect="Content" ObjectID="_1761737866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hai cạnh tương  ứng).</w:t>
            </w:r>
          </w:p>
          <w:p w14:paraId="0C788D83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Xét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82" w:dyaOrig="260" w14:anchorId="5FA581BE">
                <v:shape id="_x0000_i1049" type="#_x0000_t75" style="width:34.5pt;height:12.75pt" o:ole="">
                  <v:imagedata r:id="rId53" o:title=""/>
                </v:shape>
                <o:OLEObject Type="Embed" ProgID="Equation.DSMT4" ShapeID="_x0000_i1049" DrawAspect="Content" ObjectID="_1761737867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AB = BE.</w:t>
            </w:r>
          </w:p>
          <w:p w14:paraId="07D980F5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82" w:dyaOrig="260" w14:anchorId="6B6F4823">
                <v:shape id="_x0000_i1050" type="#_x0000_t75" style="width:34.5pt;height:12.75pt" o:ole="">
                  <v:imagedata r:id="rId53" o:title=""/>
                </v:shape>
                <o:OLEObject Type="Embed" ProgID="Equation.DSMT4" ShapeID="_x0000_i1050" DrawAspect="Content" ObjectID="_1761737868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tại B.</w:t>
            </w:r>
          </w:p>
        </w:tc>
        <w:tc>
          <w:tcPr>
            <w:tcW w:w="1350" w:type="dxa"/>
          </w:tcPr>
          <w:p w14:paraId="3E34EA7B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0F14425C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  <w:p w14:paraId="17427673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5 điểm</w:t>
            </w:r>
          </w:p>
        </w:tc>
      </w:tr>
      <w:tr w:rsidR="00667DB6" w14:paraId="7DD7A079" w14:textId="77777777" w:rsidTr="00667DB6">
        <w:trPr>
          <w:trHeight w:val="3141"/>
        </w:trPr>
        <w:tc>
          <w:tcPr>
            <w:tcW w:w="1040" w:type="dxa"/>
            <w:vMerge/>
          </w:tcPr>
          <w:p w14:paraId="48BF3A1E" w14:textId="77777777" w:rsidR="00667DB6" w:rsidRDefault="00667DB6" w:rsidP="008D12F3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452" w:type="dxa"/>
          </w:tcPr>
          <w:p w14:paraId="6B255CF3" w14:textId="77777777" w:rsidR="00667DB6" w:rsidRDefault="00667DB6" w:rsidP="00667DB6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AH//CK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136BBE22" w14:textId="1D76256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3" w:dyaOrig="260" w14:anchorId="272F590F">
                <v:shape id="_x0000_i1051" type="#_x0000_t75" alt="" style="width:37.5pt;height:12.75pt" o:ole="">
                  <v:imagedata r:id="rId56" o:title=""/>
                </v:shape>
                <o:OLEObject Type="Embed" ProgID="Equation.DSMT4" ShapeID="_x0000_i1051" DrawAspect="Content" ObjectID="_1761737869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(cm</w:t>
            </w:r>
            <w:r w:rsidR="00AB0883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2769C88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57" w:dyaOrig="700" w14:anchorId="5E784F1E">
                <v:shape id="_x0000_i1052" type="#_x0000_t75" alt="" style="width:192.75pt;height:35.25pt" o:ole="">
                  <v:imagedata r:id="rId58" o:title=""/>
                </v:shape>
                <o:OLEObject Type="Embed" ProgID="Equation.DSMT4" ShapeID="_x0000_i1052" DrawAspect="Content" ObjectID="_1761737870" r:id="rId59"/>
              </w:object>
            </w:r>
          </w:p>
          <w:p w14:paraId="203F13B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904" w:dyaOrig="700" w14:anchorId="4880145B">
                <v:shape id="_x0000_i1053" type="#_x0000_t75" alt="" style="width:245.25pt;height:35.25pt" o:ole="">
                  <v:imagedata r:id="rId60" o:title=""/>
                </v:shape>
                <o:OLEObject Type="Embed" ProgID="Equation.DSMT4" ShapeID="_x0000_i1053" DrawAspect="Content" ObjectID="_1761737871" r:id="rId61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*)</w:t>
            </w:r>
          </w:p>
          <w:p w14:paraId="2EE485E3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3" w:dyaOrig="279" w14:anchorId="7499B475">
                <v:shape id="_x0000_i1054" type="#_x0000_t75" alt="" style="width:62.25pt;height:13.5pt" o:ole="">
                  <v:imagedata r:id="rId62" o:title=""/>
                </v:shape>
                <o:OLEObject Type="Embed" ProgID="Equation.DSMT4" ShapeID="_x0000_i1054" DrawAspect="Content" ObjectID="_1761737872" r:id="rId63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2 cạnh tương ứng)</w:t>
            </w:r>
          </w:p>
          <w:p w14:paraId="0FF11B9A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1" w:dyaOrig="279" w14:anchorId="47ACDEB2">
                <v:shape id="_x0000_i1055" type="#_x0000_t75" alt="" style="width:48.75pt;height:13.5pt" o:ole="">
                  <v:imagedata r:id="rId64" o:title=""/>
                </v:shape>
                <o:OLEObject Type="Embed" ProgID="Equation.DSMT4" ShapeID="_x0000_i1055" DrawAspect="Content" ObjectID="_1761737873" r:id="rId65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cân tại B</w:t>
            </w:r>
          </w:p>
          <w:p w14:paraId="2FBC9706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713" w:dyaOrig="700" w14:anchorId="4DE8259C">
                <v:shape id="_x0000_i1056" type="#_x0000_t75" alt="" style="width:186pt;height:35.25pt" o:ole="">
                  <v:imagedata r:id="rId66" o:title=""/>
                </v:shape>
                <o:OLEObject Type="Embed" ProgID="Equation.DSMT4" ShapeID="_x0000_i1056" DrawAspect="Content" ObjectID="_1761737874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*)</w:t>
            </w:r>
          </w:p>
          <w:p w14:paraId="70FA7DDE" w14:textId="77777777" w:rsidR="00667DB6" w:rsidRDefault="00667DB6" w:rsidP="008D12F3">
            <w:pPr>
              <w:ind w:firstLineChars="100" w:firstLine="28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chứng minh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 w:dxaOrig="1604" w:dyaOrig="279" w14:anchorId="5DF7AE6E">
                <v:shape id="_x0000_i1057" type="#_x0000_t75" alt="" style="width:80.25pt;height:13.5pt" o:ole="">
                  <v:imagedata r:id="rId68" o:title=""/>
                </v:shape>
                <o:OLEObject Type="Embed" ProgID="Equation.DSMT4" ShapeID="_x0000_i1057" DrawAspect="Content" ObjectID="_1761737875" r:id="rId69"/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>(c - g - c)</w:t>
            </w:r>
          </w:p>
          <w:p w14:paraId="54BBB2CC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3" w:dyaOrig="279" w14:anchorId="01EBAD39">
                <v:shape id="_x0000_i1058" type="#_x0000_t75" style="width:62.25pt;height:13.5pt" o:ole="">
                  <v:imagedata r:id="rId62" o:title=""/>
                </v:shape>
                <o:OLEObject Type="Embed" ProgID="Equation.DSMT4" ShapeID="_x0000_i1058" DrawAspect="Content" ObjectID="_1761737876" r:id="rId70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2 cạnh tương ứng)</w:t>
            </w:r>
          </w:p>
          <w:p w14:paraId="3FC70D68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1" w:dyaOrig="279" w14:anchorId="49610F77">
                <v:shape id="_x0000_i1059" type="#_x0000_t75" style="width:48.75pt;height:13.5pt" o:ole="">
                  <v:imagedata r:id="rId64" o:title=""/>
                </v:shape>
                <o:OLEObject Type="Embed" ProgID="Equation.DSMT4" ShapeID="_x0000_i1059" DrawAspect="Content" ObjectID="_1761737877" r:id="rId71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cân tại B</w:t>
            </w:r>
          </w:p>
          <w:p w14:paraId="525A2BB1" w14:textId="77777777" w:rsidR="00667DB6" w:rsidRDefault="00667DB6" w:rsidP="008D12F3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538" w:dyaOrig="700" w14:anchorId="2B9B2512">
                <v:shape id="_x0000_i1060" type="#_x0000_t75" alt="" style="width:177pt;height:35.25pt" o:ole="">
                  <v:imagedata r:id="rId66" o:title=""/>
                </v:shape>
                <o:OLEObject Type="Embed" ProgID="Equation.DSMT4" ShapeID="_x0000_i1060" DrawAspect="Content" ObjectID="_1761737878" r:id="rId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**)</w:t>
            </w:r>
          </w:p>
          <w:p w14:paraId="684B0821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(*) và (**) suy ra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38" w:dyaOrig="700" w14:anchorId="79E9F00A">
                <v:shape id="_x0000_i1061" type="#_x0000_t75" alt="" style="width:171.75pt;height:35.25pt" o:ole="">
                  <v:imagedata r:id="rId73" o:title=""/>
                </v:shape>
                <o:OLEObject Type="Embed" ProgID="Equation.DSMT4" ShapeID="_x0000_i1061" DrawAspect="Content" ObjectID="_1761737879" r:id="rId74"/>
              </w:object>
            </w:r>
          </w:p>
          <w:p w14:paraId="2183CA3C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Mà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4" w:dyaOrig="360" w14:anchorId="1EAA9AEF">
                <v:shape id="_x0000_i1062" type="#_x0000_t75" alt="" style="width:36pt;height:18pt" o:ole="">
                  <v:imagedata r:id="rId75" o:title=""/>
                </v:shape>
                <o:OLEObject Type="Embed" ProgID="Equation.DSMT4" ShapeID="_x0000_i1062" DrawAspect="Content" ObjectID="_1761737880" r:id="rId76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và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98" w:dyaOrig="380" w14:anchorId="12067A80">
                <v:shape id="_x0000_i1063" type="#_x0000_t75" alt="" style="width:34.5pt;height:18.75pt" o:ole="">
                  <v:imagedata r:id="rId77" o:title=""/>
                </v:shape>
                <o:OLEObject Type="Embed" ProgID="Equation.DSMT4" ShapeID="_x0000_i1063" DrawAspect="Content" ObjectID="_1761737881" r:id="rId78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là hai góc đồng vị</w:t>
            </w:r>
          </w:p>
          <w:p w14:paraId="57F21705" w14:textId="77777777" w:rsidR="00667DB6" w:rsidRDefault="00667DB6" w:rsidP="008D12F3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Nên AH // CK (dấu hiệu nhận biết hai đường thẳng song song).</w:t>
            </w:r>
          </w:p>
        </w:tc>
        <w:tc>
          <w:tcPr>
            <w:tcW w:w="1350" w:type="dxa"/>
          </w:tcPr>
          <w:p w14:paraId="7D69EFA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41B0B5E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C8FF62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 điểm</w:t>
            </w:r>
          </w:p>
          <w:p w14:paraId="39E4252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072B02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ADD61C0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29FBCD75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C05C41E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44178BB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1EC182DD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0C62577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C97FD27" w14:textId="77777777" w:rsidR="00667DB6" w:rsidRDefault="00667DB6" w:rsidP="008D12F3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 điểm</w:t>
            </w:r>
          </w:p>
        </w:tc>
      </w:tr>
      <w:tr w:rsidR="00667DB6" w14:paraId="1D8CF471" w14:textId="77777777" w:rsidTr="00667DB6">
        <w:tc>
          <w:tcPr>
            <w:tcW w:w="1040" w:type="dxa"/>
          </w:tcPr>
          <w:p w14:paraId="54344F6C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  <w:p w14:paraId="75D7B9AC" w14:textId="77777777" w:rsidR="00667DB6" w:rsidRDefault="00667DB6" w:rsidP="006448A9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7452" w:type="dxa"/>
          </w:tcPr>
          <w:p w14:paraId="6FFAFAB6" w14:textId="77777777" w:rsidR="00667DB6" w:rsidRDefault="00667DB6" w:rsidP="008D12F3"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position w:val="-68"/>
              </w:rPr>
              <w:object w:dxaOrig="4520" w:dyaOrig="1500" w14:anchorId="1D963268">
                <v:shape id="_x0000_i1064" type="#_x0000_t75" style="width:226.5pt;height:75pt" o:ole="">
                  <v:imagedata r:id="rId79" o:title=""/>
                </v:shape>
                <o:OLEObject Type="Embed" ProgID="Equation.DSMT4" ShapeID="_x0000_i1064" DrawAspect="Content" ObjectID="_1761737882" r:id="rId80"/>
              </w:object>
            </w:r>
          </w:p>
          <w:p w14:paraId="0A710272" w14:textId="77777777" w:rsidR="00667DB6" w:rsidRDefault="00667DB6" w:rsidP="008D12F3">
            <w:pPr>
              <w:spacing w:before="1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NN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720" w14:anchorId="26187236">
                <v:shape id="_x0000_i1065" type="#_x0000_t75" style="width:51pt;height:36pt" o:ole="">
                  <v:imagedata r:id="rId81" o:title=""/>
                </v:shape>
                <o:OLEObject Type="Embed" ProgID="Equation.DSMT4" ShapeID="_x0000_i1065" DrawAspect="Content" ObjectID="_1761737883" r:id="rId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đạt GTLN </w:t>
            </w:r>
          </w:p>
          <w:p w14:paraId="2C77794D" w14:textId="77777777" w:rsidR="00667DB6" w:rsidRDefault="00667DB6" w:rsidP="008D12F3"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 w14:anchorId="12E23E76">
                <v:shape id="_x0000_i1066" type="#_x0000_t75" style="width:63pt;height:16.5pt" o:ole="">
                  <v:imagedata r:id="rId83" o:title=""/>
                </v:shape>
                <o:OLEObject Type="Embed" ProgID="Equation.DSMT4" ShapeID="_x0000_i1066" DrawAspect="Content" ObjectID="_1761737884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ên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0C82FB3A">
                <v:shape id="_x0000_i1067" type="#_x0000_t75" style="width:33pt;height:36pt" o:ole="">
                  <v:imagedata r:id="rId85" o:title=""/>
                </v:shape>
                <o:OLEObject Type="Embed" ProgID="Equation.DSMT4" ShapeID="_x0000_i1067" DrawAspect="Content" ObjectID="_1761737885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LN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17ECA90E">
                <v:shape id="_x0000_i1068" type="#_x0000_t75" style="width:48.75pt;height:15pt" o:ole="">
                  <v:imagedata r:id="rId87" o:title=""/>
                </v:shape>
                <o:OLEObject Type="Embed" ProgID="Equation.DSMT4" ShapeID="_x0000_i1068" DrawAspect="Content" ObjectID="_1761737886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à số nguyên dương lớn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hất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80" w:dyaOrig="300" w14:anchorId="6D1E2E6A">
                <v:shape id="_x0000_i1069" type="#_x0000_t75" style="width:114pt;height:15pt" o:ole="">
                  <v:imagedata r:id="rId89" o:title=""/>
                </v:shape>
                <o:OLEObject Type="Embed" ProgID="Equation.DSMT4" ShapeID="_x0000_i1069" DrawAspect="Content" ObjectID="_1761737887" r:id="rId90"/>
              </w:object>
            </w:r>
          </w:p>
        </w:tc>
        <w:tc>
          <w:tcPr>
            <w:tcW w:w="1350" w:type="dxa"/>
          </w:tcPr>
          <w:p w14:paraId="7E75470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433B3E2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E88D02C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1A7178D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23F67E5" w14:textId="77777777" w:rsidR="00667DB6" w:rsidRDefault="00667DB6" w:rsidP="008D12F3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358196B5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điểm</w:t>
            </w:r>
          </w:p>
          <w:p w14:paraId="477F616A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7CC8FA2B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45323B95" w14:textId="77777777" w:rsidR="00667DB6" w:rsidRDefault="00667DB6" w:rsidP="008D12F3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332495A0" w14:textId="77777777" w:rsidR="00667DB6" w:rsidRDefault="00667DB6" w:rsidP="008D12F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 điểm</w:t>
            </w:r>
          </w:p>
        </w:tc>
      </w:tr>
    </w:tbl>
    <w:p w14:paraId="275B3688" w14:textId="77777777" w:rsidR="006448A9" w:rsidRDefault="006448A9" w:rsidP="00667DB6">
      <w:pPr>
        <w:ind w:left="360"/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</w:pPr>
    </w:p>
    <w:p w14:paraId="438A5A4F" w14:textId="282B7CB0" w:rsidR="00667DB6" w:rsidRDefault="00667DB6" w:rsidP="00667DB6">
      <w:pPr>
        <w:ind w:left="360"/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  <w:t>Chú ý: HS có cách giải khác nhưng hợp lý thì vẫn ghi điểm tối đa cho từng câu.</w:t>
      </w:r>
    </w:p>
    <w:p w14:paraId="2DB75893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6DCDCB01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6F8DD465" w14:textId="77777777" w:rsidR="00136C93" w:rsidRDefault="00136C93">
      <w:pPr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br w:type="page"/>
      </w:r>
    </w:p>
    <w:p w14:paraId="0AF1C9C5" w14:textId="19FBE506" w:rsidR="00667DB6" w:rsidRDefault="00667DB6" w:rsidP="00667DB6">
      <w:pPr>
        <w:jc w:val="center"/>
        <w:rPr>
          <w:rFonts w:ascii="Times New Roman" w:hAnsi="Times New Roman" w:cs="Times New Roman"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lastRenderedPageBreak/>
        <w:t>MA TRẬN ĐỀ KIỂM TRA HỌC KÌ II</w:t>
      </w:r>
    </w:p>
    <w:p w14:paraId="78D64D53" w14:textId="77777777" w:rsidR="00667DB6" w:rsidRDefault="00667DB6" w:rsidP="00667DB6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t>MÔN TOÁN – LỚP 7</w:t>
      </w:r>
    </w:p>
    <w:tbl>
      <w:tblPr>
        <w:tblStyle w:val="TableGrid"/>
        <w:tblpPr w:leftFromText="180" w:rightFromText="180" w:vertAnchor="text" w:horzAnchor="page" w:tblpX="659" w:tblpY="359"/>
        <w:tblOverlap w:val="never"/>
        <w:tblW w:w="10642" w:type="dxa"/>
        <w:tblLayout w:type="fixed"/>
        <w:tblLook w:val="04A0" w:firstRow="1" w:lastRow="0" w:firstColumn="1" w:lastColumn="0" w:noHBand="0" w:noVBand="1"/>
      </w:tblPr>
      <w:tblGrid>
        <w:gridCol w:w="1403"/>
        <w:gridCol w:w="1042"/>
        <w:gridCol w:w="141"/>
        <w:gridCol w:w="598"/>
        <w:gridCol w:w="994"/>
        <w:gridCol w:w="825"/>
        <w:gridCol w:w="1350"/>
        <w:gridCol w:w="805"/>
        <w:gridCol w:w="1378"/>
        <w:gridCol w:w="1206"/>
        <w:gridCol w:w="900"/>
      </w:tblGrid>
      <w:tr w:rsidR="00667DB6" w14:paraId="7824B068" w14:textId="77777777" w:rsidTr="008D12F3">
        <w:tc>
          <w:tcPr>
            <w:tcW w:w="1403" w:type="dxa"/>
            <w:vMerge w:val="restart"/>
            <w:tcBorders>
              <w:tl2br w:val="single" w:sz="4" w:space="0" w:color="auto"/>
            </w:tcBorders>
          </w:tcPr>
          <w:p w14:paraId="50616349" w14:textId="77777777" w:rsidR="00667DB6" w:rsidRDefault="00667DB6" w:rsidP="008D12F3">
            <w:pPr>
              <w:ind w:left="723" w:hangingChars="300" w:hanging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    độ</w:t>
            </w:r>
          </w:p>
          <w:p w14:paraId="432AC45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ABBB2EB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Chủ đề</w:t>
            </w:r>
          </w:p>
        </w:tc>
        <w:tc>
          <w:tcPr>
            <w:tcW w:w="1781" w:type="dxa"/>
            <w:gridSpan w:val="3"/>
            <w:vMerge w:val="restart"/>
            <w:vAlign w:val="center"/>
          </w:tcPr>
          <w:p w14:paraId="6DCBD5BB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819" w:type="dxa"/>
            <w:gridSpan w:val="2"/>
            <w:vMerge w:val="restart"/>
            <w:vAlign w:val="center"/>
          </w:tcPr>
          <w:p w14:paraId="3FD36A8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4739" w:type="dxa"/>
            <w:gridSpan w:val="4"/>
          </w:tcPr>
          <w:p w14:paraId="2CA9D59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0A72FB70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667DB6" w14:paraId="5B0D7678" w14:textId="77777777" w:rsidTr="008D12F3"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329072E1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81" w:type="dxa"/>
            <w:gridSpan w:val="3"/>
            <w:vMerge/>
          </w:tcPr>
          <w:p w14:paraId="6A93E732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19" w:type="dxa"/>
            <w:gridSpan w:val="2"/>
            <w:vMerge/>
          </w:tcPr>
          <w:p w14:paraId="4719519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5" w:type="dxa"/>
            <w:gridSpan w:val="2"/>
          </w:tcPr>
          <w:p w14:paraId="315CD5D1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thấp</w:t>
            </w:r>
          </w:p>
        </w:tc>
        <w:tc>
          <w:tcPr>
            <w:tcW w:w="2584" w:type="dxa"/>
            <w:gridSpan w:val="2"/>
          </w:tcPr>
          <w:p w14:paraId="51838E5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</w:tcPr>
          <w:p w14:paraId="3EF86A29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523CBD13" w14:textId="77777777" w:rsidTr="008D12F3">
        <w:trPr>
          <w:trHeight w:val="421"/>
        </w:trPr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2E86AFB0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2" w:type="dxa"/>
          </w:tcPr>
          <w:p w14:paraId="000EC177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739" w:type="dxa"/>
            <w:gridSpan w:val="2"/>
          </w:tcPr>
          <w:p w14:paraId="5120B37E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94" w:type="dxa"/>
          </w:tcPr>
          <w:p w14:paraId="6E92CAA1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25" w:type="dxa"/>
          </w:tcPr>
          <w:p w14:paraId="10747282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50" w:type="dxa"/>
          </w:tcPr>
          <w:p w14:paraId="5E59ADFB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05" w:type="dxa"/>
          </w:tcPr>
          <w:p w14:paraId="31745E5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78" w:type="dxa"/>
          </w:tcPr>
          <w:p w14:paraId="5853CF26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206" w:type="dxa"/>
          </w:tcPr>
          <w:p w14:paraId="223ED0B4" w14:textId="77777777" w:rsidR="00667DB6" w:rsidRDefault="00667DB6" w:rsidP="008D12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</w:tcPr>
          <w:p w14:paraId="5ED95272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68181DA8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7F2E5DB0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 Thống kê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30CD165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hận biết dấu hiệu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ốt của dấu hiệu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46DE9C36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iết tìm số TBC của dấu hiệu</w:t>
            </w:r>
          </w:p>
          <w:p w14:paraId="651B9B95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Biết tìm tần số của một dấu hiệu</w:t>
            </w: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F2C8668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Lập được bảng tần số từ bảng số liệu thống kê.</w:t>
            </w:r>
          </w:p>
          <w:p w14:paraId="1A2D3779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- Từ bảng tần số biết nhận xét các giá trị của dấu hiệu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53B5E1D1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03A4E5FF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4AE77D75" w14:textId="77777777" w:rsidTr="008D12F3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0036B4D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bottom w:val="dotted" w:sz="4" w:space="0" w:color="auto"/>
            </w:tcBorders>
          </w:tcPr>
          <w:p w14:paraId="4DC34FE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58DE121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5A67C54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5A0924D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2BD72E5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7919781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612155A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56DF201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8DFC07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667DB6" w14:paraId="596716ED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2DC4BE6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bottom w:val="dotted" w:sz="4" w:space="0" w:color="auto"/>
            </w:tcBorders>
          </w:tcPr>
          <w:p w14:paraId="6FC8770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88A9DE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78D7C13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081D2EC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62987E9A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0F3DD2E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51CFE20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2F1EC35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4A37CAAC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</w:tr>
      <w:tr w:rsidR="00667DB6" w14:paraId="121E3C99" w14:textId="77777777" w:rsidTr="008D12F3">
        <w:tc>
          <w:tcPr>
            <w:tcW w:w="1403" w:type="dxa"/>
            <w:tcBorders>
              <w:top w:val="dotted" w:sz="4" w:space="0" w:color="auto"/>
            </w:tcBorders>
          </w:tcPr>
          <w:p w14:paraId="62E7784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</w:tcBorders>
          </w:tcPr>
          <w:p w14:paraId="64FD66F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</w:tcBorders>
          </w:tcPr>
          <w:p w14:paraId="686446F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6A03F3E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34B1EF1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292F1CD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0F71BD1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196F1D0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56B965F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2188A492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</w:tr>
      <w:tr w:rsidR="00667DB6" w14:paraId="07657DB5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2D077EF8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 Đơn thức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139EAB37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ận biết đơn thức, đơn thức đồng dạng.</w:t>
            </w:r>
          </w:p>
          <w:p w14:paraId="491B1C85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hận biết được bậc của đơn thức thu gọn. 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3021F55B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tính giá trị của biểu thức tại giá trị cho trước của biến.</w:t>
            </w:r>
          </w:p>
          <w:p w14:paraId="21CE7223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FD6689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5343A1" w14:textId="77777777" w:rsidR="00667DB6" w:rsidRDefault="00667DB6" w:rsidP="008D12F3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58563142" w14:textId="77777777" w:rsidR="00667DB6" w:rsidRDefault="00667DB6" w:rsidP="008D12F3">
            <w:pPr>
              <w:ind w:left="-5" w:right="-3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hu gọn đa thức.</w:t>
            </w:r>
          </w:p>
          <w:p w14:paraId="7DAC8C89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Cộng, trừ hai đơn thức đồng dạng</w:t>
            </w:r>
          </w:p>
          <w:p w14:paraId="5F98629F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ìm tích hai đơn thức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40C5B87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19204E38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1F36C9BA" w14:textId="77777777" w:rsidTr="008D12F3">
        <w:trPr>
          <w:trHeight w:val="224"/>
        </w:trPr>
        <w:tc>
          <w:tcPr>
            <w:tcW w:w="1403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B94478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89819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03CDBB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C4CF5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54409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13E828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21315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6E52A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D64F91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75B4413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667DB6" w14:paraId="5B752A27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13E5AA08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CB8B6F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51100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1E1C49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3F0CE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6DFAB8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DC516B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D044F4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963365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0E2924C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667DB6" w14:paraId="05ED3634" w14:textId="77777777" w:rsidTr="008D12F3">
        <w:tc>
          <w:tcPr>
            <w:tcW w:w="1403" w:type="dxa"/>
            <w:tcBorders>
              <w:top w:val="dotted" w:sz="4" w:space="0" w:color="auto"/>
              <w:right w:val="single" w:sz="4" w:space="0" w:color="auto"/>
            </w:tcBorders>
          </w:tcPr>
          <w:p w14:paraId="38DF130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60E9CCD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464DB2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C39439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BE29D1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FB1862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8733C6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7E075B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91189F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</w:tcBorders>
          </w:tcPr>
          <w:p w14:paraId="40E75679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667DB6" w14:paraId="4D93C723" w14:textId="77777777" w:rsidTr="008D12F3">
        <w:tc>
          <w:tcPr>
            <w:tcW w:w="1403" w:type="dxa"/>
            <w:tcBorders>
              <w:bottom w:val="single" w:sz="4" w:space="0" w:color="auto"/>
            </w:tcBorders>
          </w:tcPr>
          <w:p w14:paraId="78451EFC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Tam giác </w:t>
            </w:r>
          </w:p>
          <w:p w14:paraId="0EC2AF4C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Tam giác cân, tam giác đều.</w:t>
            </w:r>
          </w:p>
          <w:p w14:paraId="5DCBB2E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Định lí Pitago. </w:t>
            </w:r>
          </w:p>
          <w:p w14:paraId="6A9C1067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Các trường hợp bằng nhau của tam giác vuông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002E2540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Vẽ hình, viết GT - KL.</w:t>
            </w:r>
          </w:p>
          <w:p w14:paraId="0557B5F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Nhận biết một tam giác là tam giác cân, tam giác đều.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10EC4A34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Xác định độ dài 1 cạnh của tam giác vuông</w:t>
            </w:r>
          </w:p>
          <w:p w14:paraId="53E778B4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hứng minh các đoạn thẳng bằng nhau, góc bằng nhau…</w:t>
            </w:r>
          </w:p>
          <w:p w14:paraId="720E73CE" w14:textId="77777777" w:rsidR="00667DB6" w:rsidRDefault="00667DB6" w:rsidP="008D12F3">
            <w:pPr>
              <w:rPr>
                <w:rFonts w:ascii="Times New Roman" w:eastAsia="TimesNewRomanPS-Bold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 Tính được số đo góc của tam giác cân, tam giác đều.</w:t>
            </w:r>
          </w:p>
          <w:p w14:paraId="2F7DA943" w14:textId="77777777" w:rsidR="00667DB6" w:rsidRDefault="00667DB6" w:rsidP="008D12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02D339E6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C60D5C3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linh hoạt, sáng tạo đ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hai đoạn thẳng bằng nhau, tính độ dài đoạn thẳng, tính số đo góc. 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29F5964D" w14:textId="77777777" w:rsidR="00667DB6" w:rsidRDefault="00667DB6" w:rsidP="008D12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67DB6" w14:paraId="3001D178" w14:textId="77777777" w:rsidTr="008D12F3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394B684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183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1CEC281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bottom w:val="dotted" w:sz="4" w:space="0" w:color="auto"/>
            </w:tcBorders>
          </w:tcPr>
          <w:p w14:paraId="2ACB9C7B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603EDA2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6643B7DF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4EF1DE9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2FF46AD8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4EB3B83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5FAEBDFE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DBB92F6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</w:tr>
      <w:tr w:rsidR="00667DB6" w14:paraId="6CB939C7" w14:textId="77777777" w:rsidTr="008D12F3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50CDA3D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7C1422C2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  <w:bottom w:val="dotted" w:sz="4" w:space="0" w:color="auto"/>
            </w:tcBorders>
          </w:tcPr>
          <w:p w14:paraId="2B8665A3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5DF5ED1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3E9655A4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286041D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0FCA4646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5DF6A04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596EB9A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07D40B11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667DB6" w14:paraId="1C814328" w14:textId="77777777" w:rsidTr="008D12F3">
        <w:tc>
          <w:tcPr>
            <w:tcW w:w="1403" w:type="dxa"/>
            <w:tcBorders>
              <w:top w:val="dotted" w:sz="4" w:space="0" w:color="auto"/>
            </w:tcBorders>
          </w:tcPr>
          <w:p w14:paraId="18EA86C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</w:tcBorders>
          </w:tcPr>
          <w:p w14:paraId="7840262C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</w:tcBorders>
          </w:tcPr>
          <w:p w14:paraId="50056F8D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7B9560F1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2CB4ECE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33F0E409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3B68F4C0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44824E87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560B76A5" w14:textId="77777777" w:rsidR="00667DB6" w:rsidRDefault="00667DB6" w:rsidP="008D12F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10D37D79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667DB6" w14:paraId="75127E2F" w14:textId="77777777" w:rsidTr="008D12F3">
        <w:tc>
          <w:tcPr>
            <w:tcW w:w="1403" w:type="dxa"/>
            <w:tcBorders>
              <w:bottom w:val="dotted" w:sz="4" w:space="0" w:color="auto"/>
            </w:tcBorders>
          </w:tcPr>
          <w:p w14:paraId="25FA11D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Tổng </w:t>
            </w:r>
          </w:p>
          <w:p w14:paraId="058B942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câu</w:t>
            </w:r>
          </w:p>
          <w:p w14:paraId="56BEE88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điểm</w:t>
            </w:r>
          </w:p>
          <w:p w14:paraId="74EBF09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ỉ lệ</w:t>
            </w:r>
          </w:p>
        </w:tc>
        <w:tc>
          <w:tcPr>
            <w:tcW w:w="1781" w:type="dxa"/>
            <w:gridSpan w:val="3"/>
          </w:tcPr>
          <w:p w14:paraId="1A78BCE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24F29AE5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0A2CFB8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7ABAA762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  <w:tc>
          <w:tcPr>
            <w:tcW w:w="1819" w:type="dxa"/>
            <w:gridSpan w:val="2"/>
          </w:tcPr>
          <w:p w14:paraId="65B45B0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53150245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  <w:p w14:paraId="6804EC0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1FDFB60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0%</w:t>
            </w:r>
          </w:p>
        </w:tc>
        <w:tc>
          <w:tcPr>
            <w:tcW w:w="2155" w:type="dxa"/>
            <w:gridSpan w:val="2"/>
          </w:tcPr>
          <w:p w14:paraId="6456796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647BC52C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7B480CA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1619B963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2584" w:type="dxa"/>
            <w:gridSpan w:val="2"/>
          </w:tcPr>
          <w:p w14:paraId="73E9BB4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68C30C27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  <w:p w14:paraId="1DB62131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6F24134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5604EA74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15A345A0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7</w:t>
            </w:r>
          </w:p>
          <w:p w14:paraId="33B2CAAA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  <w:p w14:paraId="6D15B6CB" w14:textId="77777777" w:rsidR="00667DB6" w:rsidRDefault="00667DB6" w:rsidP="008D12F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0%</w:t>
            </w:r>
          </w:p>
        </w:tc>
      </w:tr>
    </w:tbl>
    <w:p w14:paraId="617FB567" w14:textId="77777777" w:rsidR="00667DB6" w:rsidRDefault="00667DB6" w:rsidP="00667DB6">
      <w:pPr>
        <w:rPr>
          <w:rFonts w:ascii="Times New Roman" w:hAnsi="Times New Roman" w:cs="Times New Roman"/>
          <w:sz w:val="24"/>
          <w:szCs w:val="24"/>
        </w:rPr>
      </w:pPr>
    </w:p>
    <w:p w14:paraId="3258D862" w14:textId="77777777" w:rsidR="00667DB6" w:rsidRDefault="00667DB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667DB6">
      <w:pgSz w:w="11906" w:h="16838"/>
      <w:pgMar w:top="720" w:right="504" w:bottom="1260" w:left="117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6C4ECD3"/>
    <w:multiLevelType w:val="singleLevel"/>
    <w:tmpl w:val="86C4ECD3"/>
    <w:lvl w:ilvl="0">
      <w:start w:val="1"/>
      <w:numFmt w:val="upperLetter"/>
      <w:suff w:val="space"/>
      <w:lvlText w:val="%1."/>
      <w:lvlJc w:val="left"/>
      <w:rPr>
        <w:color w:val="000000" w:themeColor="text1"/>
      </w:rPr>
    </w:lvl>
  </w:abstractNum>
  <w:abstractNum w:abstractNumId="1" w15:restartNumberingAfterBreak="0">
    <w:nsid w:val="8C40D81E"/>
    <w:multiLevelType w:val="singleLevel"/>
    <w:tmpl w:val="8C40D81E"/>
    <w:lvl w:ilvl="0">
      <w:start w:val="1"/>
      <w:numFmt w:val="lowerLetter"/>
      <w:suff w:val="space"/>
      <w:lvlText w:val="%1."/>
      <w:lvlJc w:val="left"/>
    </w:lvl>
  </w:abstractNum>
  <w:abstractNum w:abstractNumId="2" w15:restartNumberingAfterBreak="0">
    <w:nsid w:val="8D942361"/>
    <w:multiLevelType w:val="singleLevel"/>
    <w:tmpl w:val="8D942361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8E9A641F"/>
    <w:multiLevelType w:val="singleLevel"/>
    <w:tmpl w:val="8E9A641F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DC0249CA"/>
    <w:multiLevelType w:val="singleLevel"/>
    <w:tmpl w:val="DD20ABD2"/>
    <w:lvl w:ilvl="0">
      <w:start w:val="1"/>
      <w:numFmt w:val="upperLetter"/>
      <w:suff w:val="space"/>
      <w:lvlText w:val="%1."/>
      <w:lvlJc w:val="left"/>
      <w:rPr>
        <w:rFonts w:hint="default"/>
        <w:color w:val="000000" w:themeColor="text1"/>
      </w:rPr>
    </w:lvl>
  </w:abstractNum>
  <w:abstractNum w:abstractNumId="5" w15:restartNumberingAfterBreak="0">
    <w:nsid w:val="1B492B83"/>
    <w:multiLevelType w:val="singleLevel"/>
    <w:tmpl w:val="1B492B83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6" w15:restartNumberingAfterBreak="0">
    <w:nsid w:val="23DB215D"/>
    <w:multiLevelType w:val="singleLevel"/>
    <w:tmpl w:val="23DB215D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3271ED99"/>
    <w:multiLevelType w:val="singleLevel"/>
    <w:tmpl w:val="3271ED99"/>
    <w:lvl w:ilvl="0">
      <w:start w:val="1"/>
      <w:numFmt w:val="lowerLetter"/>
      <w:suff w:val="space"/>
      <w:lvlText w:val="%1)"/>
      <w:lvlJc w:val="left"/>
      <w:rPr>
        <w:rFonts w:hint="default"/>
        <w:i w:val="0"/>
        <w:iCs w:val="0"/>
      </w:rPr>
    </w:lvl>
  </w:abstractNum>
  <w:abstractNum w:abstractNumId="8" w15:restartNumberingAfterBreak="0">
    <w:nsid w:val="7DADD24C"/>
    <w:multiLevelType w:val="singleLevel"/>
    <w:tmpl w:val="7DADD24C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7FF87BB8"/>
    <w:multiLevelType w:val="singleLevel"/>
    <w:tmpl w:val="7FF87BB8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3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6F2C94"/>
    <w:rsid w:val="00136C93"/>
    <w:rsid w:val="001C6029"/>
    <w:rsid w:val="003D2E5D"/>
    <w:rsid w:val="00455EE8"/>
    <w:rsid w:val="006448A9"/>
    <w:rsid w:val="00667DB6"/>
    <w:rsid w:val="00933CBF"/>
    <w:rsid w:val="00AB0883"/>
    <w:rsid w:val="00B70D6A"/>
    <w:rsid w:val="00BC0904"/>
    <w:rsid w:val="00E37611"/>
    <w:rsid w:val="00E907E4"/>
    <w:rsid w:val="21B357D8"/>
    <w:rsid w:val="266D6A1C"/>
    <w:rsid w:val="446F2C94"/>
    <w:rsid w:val="447663AA"/>
    <w:rsid w:val="623A2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CCA7C48"/>
  <w15:docId w15:val="{1D52202C-763A-4AE8-9CDC-12759F721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7DB6"/>
    <w:pPr>
      <w:spacing w:after="160" w:line="259" w:lineRule="auto"/>
      <w:ind w:left="720"/>
      <w:contextualSpacing/>
    </w:pPr>
    <w:rPr>
      <w:rFonts w:ascii="Times New Roman" w:eastAsiaTheme="minorHAnsi" w:hAnsi="Times New Roman" w:cs="Times New Roman"/>
      <w:sz w:val="25"/>
      <w:szCs w:val="25"/>
      <w:lang w:eastAsia="en-US"/>
    </w:rPr>
  </w:style>
  <w:style w:type="paragraph" w:styleId="BalloonText">
    <w:name w:val="Balloon Text"/>
    <w:basedOn w:val="Normal"/>
    <w:link w:val="BalloonTextChar"/>
    <w:rsid w:val="00136C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36C93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962</Words>
  <Characters>548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Hằng</dc:creator>
  <cp:lastModifiedBy>Admin</cp:lastModifiedBy>
  <cp:revision>6</cp:revision>
  <cp:lastPrinted>2022-03-28T06:34:00Z</cp:lastPrinted>
  <dcterms:created xsi:type="dcterms:W3CDTF">2022-03-25T05:19:00Z</dcterms:created>
  <dcterms:modified xsi:type="dcterms:W3CDTF">2023-11-17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1EB3844D01EE4C32B265C06B9F60F30F</vt:lpwstr>
  </property>
</Properties>
</file>